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56" w:type="pct"/>
        <w:tblLook w:val="00A0" w:firstRow="1" w:lastRow="0" w:firstColumn="1" w:lastColumn="0" w:noHBand="0" w:noVBand="0"/>
      </w:tblPr>
      <w:tblGrid>
        <w:gridCol w:w="4286"/>
        <w:gridCol w:w="4841"/>
      </w:tblGrid>
      <w:tr w:rsidR="00D0246C" w:rsidRPr="003A1CB2" w14:paraId="3B9BBB68" w14:textId="77777777" w:rsidTr="00CF4C29">
        <w:trPr>
          <w:trHeight w:val="1105"/>
        </w:trPr>
        <w:tc>
          <w:tcPr>
            <w:tcW w:w="2348" w:type="pct"/>
          </w:tcPr>
          <w:p w14:paraId="5A52A80C" w14:textId="77777777" w:rsidR="00D0246C" w:rsidRPr="003A1CB2" w:rsidRDefault="00D0246C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 xml:space="preserve">TRƯỜNG THCS </w:t>
            </w: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KIM SƠN</w:t>
            </w:r>
          </w:p>
          <w:p w14:paraId="3005AE80" w14:textId="77777777" w:rsidR="00D0246C" w:rsidRPr="003A1CB2" w:rsidRDefault="00D0246C" w:rsidP="00AD4C89">
            <w:pPr>
              <w:ind w:right="-250"/>
              <w:jc w:val="both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GV: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Dương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Thị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Ngọc</w:t>
            </w:r>
            <w:proofErr w:type="spellEnd"/>
          </w:p>
        </w:tc>
        <w:tc>
          <w:tcPr>
            <w:tcW w:w="2652" w:type="pct"/>
          </w:tcPr>
          <w:p w14:paraId="65042BAE" w14:textId="77777777" w:rsidR="00D0246C" w:rsidRPr="003A1CB2" w:rsidRDefault="00D0246C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NỘI DUNG ÔN TẬP</w:t>
            </w:r>
          </w:p>
          <w:p w14:paraId="6C0CA17A" w14:textId="77777777" w:rsidR="00D0246C" w:rsidRPr="003A1CB2" w:rsidRDefault="00D0246C" w:rsidP="00AD4C89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MÔN:</w:t>
            </w:r>
            <w:r w:rsidRPr="003A1CB2">
              <w:rPr>
                <w:rFonts w:ascii="Times New Roman" w:eastAsia="Arial" w:hAnsi="Times New Roman" w:cs="Times New Roman"/>
                <w:sz w:val="26"/>
                <w:szCs w:val="26"/>
              </w:rPr>
              <w:t>TOÁN   KHỐI: 7</w:t>
            </w:r>
          </w:p>
        </w:tc>
      </w:tr>
    </w:tbl>
    <w:p w14:paraId="607168CF" w14:textId="77777777" w:rsidR="00D0246C" w:rsidRPr="003A1CB2" w:rsidRDefault="00D0246C" w:rsidP="00D0246C">
      <w:pPr>
        <w:pStyle w:val="ListParagraph"/>
        <w:spacing w:after="0"/>
        <w:ind w:left="108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A1CB2">
        <w:rPr>
          <w:rFonts w:ascii="Times New Roman" w:hAnsi="Times New Roman" w:cs="Times New Roman"/>
          <w:b/>
          <w:sz w:val="26"/>
          <w:szCs w:val="26"/>
        </w:rPr>
        <w:t>TUẦN 3</w:t>
      </w:r>
    </w:p>
    <w:p w14:paraId="79CEB9D8" w14:textId="77777777" w:rsidR="00D0246C" w:rsidRPr="003A1CB2" w:rsidRDefault="00D0246C" w:rsidP="00D0246C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Lý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huyết</w:t>
      </w:r>
      <w:proofErr w:type="spellEnd"/>
    </w:p>
    <w:p w14:paraId="0ABC7BD9" w14:textId="77777777" w:rsidR="00D0246C" w:rsidRPr="003A1CB2" w:rsidRDefault="00D0246C" w:rsidP="00D0246C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ố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?</w:t>
      </w:r>
    </w:p>
    <w:p w14:paraId="7BE7E85A" w14:textId="77777777" w:rsidR="00D0246C" w:rsidRPr="003A1CB2" w:rsidRDefault="00D0246C" w:rsidP="00D0246C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rõ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Ý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h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?</w:t>
      </w:r>
    </w:p>
    <w:p w14:paraId="0AC9D190" w14:textId="77777777" w:rsidR="00D0246C" w:rsidRPr="003A1CB2" w:rsidRDefault="00D0246C" w:rsidP="00D0246C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7B79475E" w14:textId="77777777" w:rsidR="00D0246C" w:rsidRPr="003A1CB2" w:rsidRDefault="00D0246C" w:rsidP="00D0246C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ytag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ytag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ả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76B3DAFB" w14:textId="77777777" w:rsidR="00D0246C" w:rsidRPr="003A1CB2" w:rsidRDefault="00D0246C" w:rsidP="00D0246C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ập</w:t>
      </w:r>
      <w:proofErr w:type="spellEnd"/>
    </w:p>
    <w:p w14:paraId="6CE4B682" w14:textId="25312BC4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position w:val="-6"/>
          <w:sz w:val="26"/>
          <w:szCs w:val="26"/>
        </w:rPr>
        <w:object w:dxaOrig="639" w:dyaOrig="360" w14:anchorId="4C2D29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644920317" r:id="rId6"/>
        </w:object>
      </w:r>
      <w:r w:rsidRPr="003A1C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x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// BA (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x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ử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ờ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)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I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,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. Tia DI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x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1D3A85A6" w14:textId="77777777" w:rsidR="00D0246C" w:rsidRPr="003A1CB2" w:rsidRDefault="00D0246C" w:rsidP="00D0246C">
      <w:pPr>
        <w:pStyle w:val="ListParagraph"/>
        <w:numPr>
          <w:ilvl w:val="0"/>
          <w:numId w:val="3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BD = CE</w:t>
      </w:r>
    </w:p>
    <w:p w14:paraId="692604D9" w14:textId="77777777" w:rsidR="00D0246C" w:rsidRPr="003A1CB2" w:rsidRDefault="00D0246C" w:rsidP="00D0246C">
      <w:pPr>
        <w:pStyle w:val="ListParagraph"/>
        <w:numPr>
          <w:ilvl w:val="0"/>
          <w:numId w:val="3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Tia C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ACx</w:t>
      </w:r>
      <w:proofErr w:type="spellEnd"/>
    </w:p>
    <w:p w14:paraId="7294E6F9" w14:textId="50D0AB37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2</w:t>
      </w:r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ho ∆AOB.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A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C = OA,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B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D = OB</w:t>
      </w:r>
    </w:p>
    <w:p w14:paraId="556DDF1C" w14:textId="77777777" w:rsidR="00D0246C" w:rsidRPr="003A1CB2" w:rsidRDefault="00D0246C" w:rsidP="00D0246C">
      <w:pPr>
        <w:pStyle w:val="ListParagraph"/>
        <w:numPr>
          <w:ilvl w:val="0"/>
          <w:numId w:val="4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> : CD // AB</w:t>
      </w:r>
    </w:p>
    <w:p w14:paraId="73150A5D" w14:textId="77777777" w:rsidR="00D0246C" w:rsidRPr="003A1CB2" w:rsidRDefault="00D0246C" w:rsidP="00D0246C">
      <w:pPr>
        <w:pStyle w:val="ListParagraph"/>
        <w:numPr>
          <w:ilvl w:val="0"/>
          <w:numId w:val="4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 là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iữ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,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O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ắt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D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N. So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á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dà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oạ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A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NC, MB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ND</w:t>
      </w:r>
    </w:p>
    <w:p w14:paraId="093B7FC9" w14:textId="77777777" w:rsidR="00D0246C" w:rsidRPr="003A1CB2" w:rsidRDefault="00D0246C" w:rsidP="00D0246C">
      <w:pPr>
        <w:pStyle w:val="ListParagraph"/>
        <w:numPr>
          <w:ilvl w:val="0"/>
          <w:numId w:val="4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I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A,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N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NF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OC.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I </w:t>
      </w:r>
    </w:p>
    <w:p w14:paraId="4AA1E802" w14:textId="299450A1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 = AB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E = AC.</w:t>
      </w:r>
    </w:p>
    <w:p w14:paraId="404E7216" w14:textId="77777777" w:rsidR="00D0246C" w:rsidRPr="003A1CB2" w:rsidRDefault="00D0246C" w:rsidP="00D0246C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 BE = CD</w:t>
      </w:r>
    </w:p>
    <w:p w14:paraId="1C7B9C46" w14:textId="77777777" w:rsidR="00D0246C" w:rsidRPr="003A1CB2" w:rsidRDefault="00D0246C" w:rsidP="00D0246C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E // CD</w:t>
      </w:r>
    </w:p>
    <w:p w14:paraId="4D26DA95" w14:textId="77777777" w:rsidR="00D0246C" w:rsidRPr="003A1CB2" w:rsidRDefault="00D0246C" w:rsidP="00D0246C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N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D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M = AN.</w:t>
      </w:r>
    </w:p>
    <w:p w14:paraId="669C65F6" w14:textId="447B3FFD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xO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x, Oy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A = OB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N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xO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</w:t>
      </w:r>
    </w:p>
    <w:p w14:paraId="1900746C" w14:textId="77777777" w:rsidR="00D0246C" w:rsidRPr="003A1CB2" w:rsidRDefault="00D0246C" w:rsidP="00D0246C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OAM =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OM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ONA =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>ONB</w:t>
      </w:r>
    </w:p>
    <w:p w14:paraId="417F15D9" w14:textId="77777777" w:rsidR="00D0246C" w:rsidRPr="003A1CB2" w:rsidRDefault="00D0246C" w:rsidP="00D0246C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B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, M, N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àng</w:t>
      </w:r>
      <w:proofErr w:type="spellEnd"/>
    </w:p>
    <w:p w14:paraId="4375EBAA" w14:textId="77777777" w:rsidR="00D0246C" w:rsidRPr="003A1CB2" w:rsidRDefault="00D0246C" w:rsidP="00D0246C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MN =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>BMN</w:t>
      </w:r>
    </w:p>
    <w:p w14:paraId="1DDEBDB0" w14:textId="77777777" w:rsidR="00D0246C" w:rsidRPr="003A1CB2" w:rsidRDefault="00D0246C" w:rsidP="00D0246C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MN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MB</w:t>
      </w:r>
    </w:p>
    <w:p w14:paraId="051FD61E" w14:textId="46F6BAE4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28"/>
        <w:gridCol w:w="4328"/>
      </w:tblGrid>
      <w:tr w:rsidR="00D0246C" w:rsidRPr="003A1CB2" w14:paraId="699C2F38" w14:textId="77777777" w:rsidTr="00CF4C29">
        <w:tc>
          <w:tcPr>
            <w:tcW w:w="4981" w:type="dxa"/>
          </w:tcPr>
          <w:p w14:paraId="3165F3D2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3c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4cm</w:t>
            </w:r>
          </w:p>
        </w:tc>
        <w:tc>
          <w:tcPr>
            <w:tcW w:w="4981" w:type="dxa"/>
          </w:tcPr>
          <w:p w14:paraId="2F479E99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1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ò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lại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A1CB2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5cm</w:t>
            </w:r>
          </w:p>
        </w:tc>
      </w:tr>
      <w:tr w:rsidR="00D0246C" w:rsidRPr="003A1CB2" w14:paraId="38E20394" w14:textId="77777777" w:rsidTr="00CF4C29">
        <w:tc>
          <w:tcPr>
            <w:tcW w:w="4981" w:type="dxa"/>
          </w:tcPr>
          <w:p w14:paraId="27CC56CE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12c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dài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13cm</w:t>
            </w:r>
          </w:p>
        </w:tc>
        <w:tc>
          <w:tcPr>
            <w:tcW w:w="4981" w:type="dxa"/>
          </w:tcPr>
          <w:p w14:paraId="652AE00B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2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A1CB2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  <w:lang w:val="pt-BR"/>
              </w:rPr>
              <w:object w:dxaOrig="620" w:dyaOrig="360" w14:anchorId="7B969157">
                <v:shape id="_x0000_i1026" type="#_x0000_t75" style="width:30.75pt;height:18pt" o:ole="">
                  <v:imagedata r:id="rId7" o:title=""/>
                </v:shape>
                <o:OLEObject Type="Embed" ProgID="Equation.DSMT4" ShapeID="_x0000_i1026" DrawAspect="Content" ObjectID="_1644920318" r:id="rId8"/>
              </w:object>
            </w:r>
          </w:p>
        </w:tc>
      </w:tr>
      <w:tr w:rsidR="00D0246C" w:rsidRPr="003A1CB2" w14:paraId="14093B81" w14:textId="77777777" w:rsidTr="00CF4C29">
        <w:tc>
          <w:tcPr>
            <w:tcW w:w="4981" w:type="dxa"/>
          </w:tcPr>
          <w:p w14:paraId="51B008BA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C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1 c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2 cm.</w:t>
            </w:r>
          </w:p>
        </w:tc>
        <w:tc>
          <w:tcPr>
            <w:tcW w:w="4981" w:type="dxa"/>
          </w:tcPr>
          <w:p w14:paraId="694B97BE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3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5cm</w:t>
            </w:r>
          </w:p>
        </w:tc>
      </w:tr>
      <w:tr w:rsidR="00D0246C" w:rsidRPr="003A1CB2" w14:paraId="6797CDD1" w14:textId="77777777" w:rsidTr="00CF4C29">
        <w:tc>
          <w:tcPr>
            <w:tcW w:w="4981" w:type="dxa"/>
          </w:tcPr>
          <w:p w14:paraId="413C716C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20cm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21cm</w:t>
            </w:r>
          </w:p>
        </w:tc>
        <w:tc>
          <w:tcPr>
            <w:tcW w:w="4981" w:type="dxa"/>
          </w:tcPr>
          <w:p w14:paraId="46D8007E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4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31 cm</w:t>
            </w:r>
          </w:p>
        </w:tc>
      </w:tr>
      <w:tr w:rsidR="00D0246C" w:rsidRPr="003A1CB2" w14:paraId="068DAEF1" w14:textId="77777777" w:rsidTr="00CF4C29">
        <w:tc>
          <w:tcPr>
            <w:tcW w:w="4981" w:type="dxa"/>
          </w:tcPr>
          <w:p w14:paraId="45BFC848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981" w:type="dxa"/>
          </w:tcPr>
          <w:p w14:paraId="69734793" w14:textId="77777777" w:rsidR="00D0246C" w:rsidRPr="003A1CB2" w:rsidRDefault="00D0246C" w:rsidP="00AD4C8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5.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3A1CB2">
              <w:rPr>
                <w:rFonts w:ascii="Times New Roman" w:hAnsi="Times New Roman" w:cs="Times New Roman"/>
                <w:sz w:val="26"/>
                <w:szCs w:val="26"/>
              </w:rPr>
              <w:t xml:space="preserve"> 29cm</w:t>
            </w:r>
          </w:p>
        </w:tc>
      </w:tr>
    </w:tbl>
    <w:p w14:paraId="047D138B" w14:textId="19D47BB2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H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H = 3cm, HC = 2cm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.</w:t>
      </w:r>
    </w:p>
    <w:p w14:paraId="4D63739E" w14:textId="3B86094A" w:rsidR="00D0246C" w:rsidRPr="003A1CB2" w:rsidRDefault="00D0246C" w:rsidP="00D0246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7</w:t>
      </w:r>
      <w:bookmarkStart w:id="0" w:name="_GoBack"/>
      <w:bookmarkEnd w:id="0"/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= AC = 4cm</w:t>
      </w:r>
    </w:p>
    <w:p w14:paraId="7B57501B" w14:textId="77777777" w:rsidR="00D0246C" w:rsidRPr="003A1CB2" w:rsidRDefault="00D0246C" w:rsidP="00D0246C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</w:t>
      </w:r>
    </w:p>
    <w:p w14:paraId="5FA92899" w14:textId="77777777" w:rsidR="00D0246C" w:rsidRPr="003A1CB2" w:rsidRDefault="00D0246C" w:rsidP="00D0246C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C</w:t>
      </w:r>
    </w:p>
    <w:p w14:paraId="77875B1B" w14:textId="77777777" w:rsidR="00D0246C" w:rsidRPr="003A1CB2" w:rsidRDefault="00D0246C" w:rsidP="00D0246C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E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sz w:val="26"/>
          <w:szCs w:val="26"/>
        </w:rPr>
        <w:sym w:font="Symbol" w:char="F044"/>
      </w:r>
      <w:r w:rsidRPr="003A1CB2">
        <w:rPr>
          <w:rFonts w:ascii="Times New Roman" w:hAnsi="Times New Roman" w:cs="Times New Roman"/>
          <w:sz w:val="26"/>
          <w:szCs w:val="26"/>
        </w:rPr>
        <w:t xml:space="preserve">AE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6D417041" w14:textId="77777777" w:rsidR="00A92E1F" w:rsidRDefault="00A92E1F"/>
    <w:sectPr w:rsidR="00A92E1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7E7C44"/>
    <w:multiLevelType w:val="hybridMultilevel"/>
    <w:tmpl w:val="EAD0D91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E6274B"/>
    <w:multiLevelType w:val="hybridMultilevel"/>
    <w:tmpl w:val="5BDC9B00"/>
    <w:lvl w:ilvl="0" w:tplc="3842B190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DD92A76"/>
    <w:multiLevelType w:val="hybridMultilevel"/>
    <w:tmpl w:val="8EDE6DBC"/>
    <w:lvl w:ilvl="0" w:tplc="352EA9C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FD267B"/>
    <w:multiLevelType w:val="hybridMultilevel"/>
    <w:tmpl w:val="C910EB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032DCC"/>
    <w:multiLevelType w:val="hybridMultilevel"/>
    <w:tmpl w:val="5EC4DDDE"/>
    <w:lvl w:ilvl="0" w:tplc="2BCEE17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360E5B"/>
    <w:multiLevelType w:val="hybridMultilevel"/>
    <w:tmpl w:val="90D264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600FEB"/>
    <w:multiLevelType w:val="hybridMultilevel"/>
    <w:tmpl w:val="9124BA4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46C"/>
    <w:rsid w:val="00A92E1F"/>
    <w:rsid w:val="00D02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80327"/>
  <w15:chartTrackingRefBased/>
  <w15:docId w15:val="{3249BB95-E6CD-479A-8BB5-380809D76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0246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246C"/>
    <w:pPr>
      <w:ind w:left="720"/>
      <w:contextualSpacing/>
    </w:pPr>
  </w:style>
  <w:style w:type="table" w:styleId="TableGrid">
    <w:name w:val="Table Grid"/>
    <w:basedOn w:val="TableNormal"/>
    <w:uiPriority w:val="59"/>
    <w:rsid w:val="00D0246C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5</Words>
  <Characters>1967</Characters>
  <Application>Microsoft Office Word</Application>
  <DocSecurity>0</DocSecurity>
  <Lines>16</Lines>
  <Paragraphs>4</Paragraphs>
  <ScaleCrop>false</ScaleCrop>
  <Company/>
  <LinksUpToDate>false</LinksUpToDate>
  <CharactersWithSpaces>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6:31:00Z</dcterms:created>
  <dcterms:modified xsi:type="dcterms:W3CDTF">2020-03-05T06:32:00Z</dcterms:modified>
</cp:coreProperties>
</file>